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335" r:id="rId2"/>
    <p:sldId id="357" r:id="rId3"/>
    <p:sldId id="334" r:id="rId4"/>
    <p:sldId id="362" r:id="rId5"/>
    <p:sldId id="363" r:id="rId6"/>
    <p:sldId id="365" r:id="rId7"/>
    <p:sldId id="366" r:id="rId8"/>
    <p:sldId id="367" r:id="rId9"/>
    <p:sldId id="364" r:id="rId10"/>
    <p:sldId id="368" r:id="rId11"/>
    <p:sldId id="370" r:id="rId12"/>
    <p:sldId id="369" r:id="rId13"/>
    <p:sldId id="371" r:id="rId14"/>
    <p:sldId id="374" r:id="rId15"/>
    <p:sldId id="373" r:id="rId16"/>
    <p:sldId id="375" r:id="rId17"/>
    <p:sldId id="397" r:id="rId18"/>
    <p:sldId id="377" r:id="rId19"/>
    <p:sldId id="378" r:id="rId20"/>
    <p:sldId id="398" r:id="rId21"/>
    <p:sldId id="380" r:id="rId22"/>
    <p:sldId id="399" r:id="rId23"/>
    <p:sldId id="383" r:id="rId24"/>
    <p:sldId id="400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  <p:sldId id="394" r:id="rId35"/>
    <p:sldId id="395" r:id="rId36"/>
    <p:sldId id="396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00FF"/>
    <a:srgbClr val="006600"/>
    <a:srgbClr val="0000CC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8" autoAdjust="0"/>
    <p:restoredTop sz="98566" autoAdjust="0"/>
  </p:normalViewPr>
  <p:slideViewPr>
    <p:cSldViewPr snapToGrid="0">
      <p:cViewPr varScale="1">
        <p:scale>
          <a:sx n="69" d="100"/>
          <a:sy n="69" d="100"/>
        </p:scale>
        <p:origin x="588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1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6AB99-42D0-CE95-4922-976A7F2DF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6EB7F-1B14-FDAC-D9F6-7677633F1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353-18A1-E62E-F0E7-0D1DB37C7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FBAF1-8F12-554D-5626-6E222607E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51114-B29E-9DB5-1161-02C36CE1D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4FAE5C-66BA-BDC3-EED8-AB2E7FDBE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B6C9E6-16C6-6AEE-AEA6-FD466789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8DFEF-F563-6ADA-AE7D-EA7B9CBD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8784B-C865-9894-5752-1B48F7CB7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8AD1F-F136-ABB3-FCE9-BBCDA401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690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ctrTitle"/>
          </p:nvPr>
        </p:nvSpPr>
        <p:spPr>
          <a:xfrm>
            <a:off x="3365072" y="212875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subTitle" idx="1"/>
          </p:nvPr>
        </p:nvSpPr>
        <p:spPr>
          <a:xfrm>
            <a:off x="3263272" y="269273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4" name="Google Shape;14;p3"/>
          <p:cNvSpPr txBox="1">
            <a:spLocks noGrp="1"/>
          </p:cNvSpPr>
          <p:nvPr>
            <p:ph type="title" idx="2" hasCustomPrompt="1"/>
          </p:nvPr>
        </p:nvSpPr>
        <p:spPr>
          <a:xfrm>
            <a:off x="3365072" y="170024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5" name="Google Shape;15;p3"/>
          <p:cNvSpPr txBox="1">
            <a:spLocks noGrp="1"/>
          </p:cNvSpPr>
          <p:nvPr>
            <p:ph type="ctrTitle" idx="3"/>
          </p:nvPr>
        </p:nvSpPr>
        <p:spPr>
          <a:xfrm>
            <a:off x="6502615" y="212875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3"/>
          <p:cNvSpPr txBox="1">
            <a:spLocks noGrp="1"/>
          </p:cNvSpPr>
          <p:nvPr>
            <p:ph type="subTitle" idx="4"/>
          </p:nvPr>
        </p:nvSpPr>
        <p:spPr>
          <a:xfrm>
            <a:off x="6354015" y="2686996"/>
            <a:ext cx="26356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3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3"/>
          <p:cNvSpPr txBox="1">
            <a:spLocks noGrp="1"/>
          </p:cNvSpPr>
          <p:nvPr>
            <p:ph type="title" idx="5" hasCustomPrompt="1"/>
          </p:nvPr>
        </p:nvSpPr>
        <p:spPr>
          <a:xfrm>
            <a:off x="6502615" y="1697028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ctrTitle" idx="6"/>
          </p:nvPr>
        </p:nvSpPr>
        <p:spPr>
          <a:xfrm>
            <a:off x="3365072" y="4279119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19" name="Google Shape;19;p3"/>
          <p:cNvSpPr txBox="1">
            <a:spLocks noGrp="1"/>
          </p:cNvSpPr>
          <p:nvPr>
            <p:ph type="subTitle" idx="7"/>
          </p:nvPr>
        </p:nvSpPr>
        <p:spPr>
          <a:xfrm>
            <a:off x="3263272" y="484020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8" hasCustomPrompt="1"/>
          </p:nvPr>
        </p:nvSpPr>
        <p:spPr>
          <a:xfrm>
            <a:off x="3365072" y="3720896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ctrTitle" idx="9"/>
          </p:nvPr>
        </p:nvSpPr>
        <p:spPr>
          <a:xfrm>
            <a:off x="6433215" y="4279119"/>
            <a:ext cx="2477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subTitle" idx="13"/>
          </p:nvPr>
        </p:nvSpPr>
        <p:spPr>
          <a:xfrm>
            <a:off x="6400815" y="484020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3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14" hasCustomPrompt="1"/>
          </p:nvPr>
        </p:nvSpPr>
        <p:spPr>
          <a:xfrm>
            <a:off x="6502615" y="3737995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ctrTitle" idx="15"/>
          </p:nvPr>
        </p:nvSpPr>
        <p:spPr>
          <a:xfrm>
            <a:off x="2909633" y="369555"/>
            <a:ext cx="6372800" cy="85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23640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6424F-6FF3-581E-D9F7-CC3699FF3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0A5D7-9373-D28C-F89A-737616969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FF51C-A686-C9EF-6705-2D21B90A8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90C3-869F-C288-4F55-A252885B3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3D1F9-89D8-9F64-B07C-D123DEE8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62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D1C4D-97AE-9836-D351-8BB24753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DF857A-248B-AA0A-6ECD-ED130A5EC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1E298-89A3-8D15-25E9-03DFDEE53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A0F6F-0B75-E846-009B-1690213F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A3CF-BCE3-2EA9-2FDD-D98673788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1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DFA6C-AB45-DD85-3521-91DF4480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3F6DC-66D1-6A8D-28C7-C530456E1E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A55E59-565D-A0D6-B7A4-34CCB370ED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06D9F4-C35F-E5D4-C980-AF9C8B9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2C7EAD-7C89-6EC3-C7A8-B66DDE2B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29EFD7-C7BF-5164-3CF1-8FB389B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02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A87-FB49-3DEE-3661-0A34760C7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BB807-E386-B2CB-7253-C78C9FA983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7D980-B07A-E27C-2A45-68A39F97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49F2E8-928C-854C-F944-59D364FCF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64C32-CCC0-5C55-C11E-C5BFD0D835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7046D3-876D-4C5B-45C3-7A78EAF14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E8B65-41C0-F8DC-75B1-B3B314405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EF5E86F-4264-6A88-EF6C-EF2EE1D6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D308-D658-43EC-8619-1829004A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C2031-2CC5-7BA1-98FD-2403904DC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9A14F2-E749-902A-31C6-F874B212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2D4EB-9FBC-B70F-8618-4A37A97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F85CE8-8581-2F50-4DAF-FC03F1FD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7E7FA6-B5DF-8560-6067-2C59387AA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D599-BE0F-70D7-28EE-1D8ED488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3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2498-553D-A2DB-F771-00B5A2B99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321FBF-EDCB-43AA-0632-84400D0C6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847BC-9E53-30FA-0FD6-6BE424C74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2C796-6882-D4E3-AA7F-5320043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08152-6956-F4C5-3A69-7CC7C7E2F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D2FE6-4227-FD82-4937-8D59EA69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C873F-E510-719F-98AC-3E70D87A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9E2E2-2AE6-3EBD-A9E4-7ED224ABC8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D2EBDC-61E3-44F2-ABB4-2EB1749927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2E887-1386-15D9-5ECB-2E2384DF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42CEC-AEEF-DFC4-E282-D593A0296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40693-F29B-CF3B-65FE-11FC48F97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3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1EDD5-0880-E869-4D10-C85553C0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80795F-1B41-82CD-C290-311DBA831F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6E56-0772-62DB-E800-7629071249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  <a:pPr/>
              <a:t>9/2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15C0E-FBAF-B2D2-251A-970E2D4C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648B1-B142-9FCA-13B3-C5042150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9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jpeg"/><Relationship Id="rId5" Type="http://schemas.microsoft.com/office/2007/relationships/hdphoto" Target="../media/hdphoto5.wdp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microsoft.com/office/2007/relationships/hdphoto" Target="../media/hdphoto8.wdp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microsoft.com/office/2007/relationships/hdphoto" Target="../media/hdphoto7.wdp"/><Relationship Id="rId4" Type="http://schemas.openxmlformats.org/officeDocument/2006/relationships/image" Target="../media/image12.png"/><Relationship Id="rId9" Type="http://schemas.microsoft.com/office/2007/relationships/hdphoto" Target="../media/hdphoto9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2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16.gif"/><Relationship Id="rId4" Type="http://schemas.microsoft.com/office/2007/relationships/hdphoto" Target="../media/hdphoto10.wdp"/><Relationship Id="rId9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6.png"/><Relationship Id="rId4" Type="http://schemas.openxmlformats.org/officeDocument/2006/relationships/image" Target="../media/image33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16.gif"/><Relationship Id="rId7" Type="http://schemas.openxmlformats.org/officeDocument/2006/relationships/oleObject" Target="../embeddings/oleObject2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8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4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5" Type="http://schemas.microsoft.com/office/2007/relationships/hdphoto" Target="../media/hdphoto5.wdp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2775112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732964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56754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vogadro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96668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</a:p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33165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730167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4992911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2099"/>
          <a:stretch/>
        </p:blipFill>
        <p:spPr>
          <a:xfrm>
            <a:off x="1382072" y="537028"/>
            <a:ext cx="4838806" cy="361405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18923" y="4225799"/>
            <a:ext cx="43686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: 1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</a:p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: 14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</a:p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: 24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587" y="334039"/>
            <a:ext cx="2297299" cy="2300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93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9934" y="841834"/>
            <a:ext cx="4446531" cy="4383309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5268686" y="131935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>
                <a:solidFill>
                  <a:srgbClr val="FF00FF"/>
                </a:solidFill>
                <a:latin typeface="+mj-lt"/>
              </a:rPr>
              <a:t>Ta có: 1 amu = 1,6605 × 10</a:t>
            </a:r>
            <a:r>
              <a:rPr lang="vi-VN" sz="2800" baseline="30000" dirty="0">
                <a:solidFill>
                  <a:srgbClr val="FF00FF"/>
                </a:solidFill>
                <a:latin typeface="+mj-lt"/>
              </a:rPr>
              <a:t>-24</a:t>
            </a:r>
            <a:r>
              <a:rPr lang="vi-VN" sz="2800" dirty="0">
                <a:solidFill>
                  <a:srgbClr val="FF00FF"/>
                </a:solidFill>
                <a:latin typeface="+mj-lt"/>
              </a:rPr>
              <a:t> gam.</a:t>
            </a:r>
          </a:p>
        </p:txBody>
      </p:sp>
      <p:sp>
        <p:nvSpPr>
          <p:cNvPr id="4" name="Rectangle 3"/>
          <p:cNvSpPr/>
          <p:nvPr/>
        </p:nvSpPr>
        <p:spPr>
          <a:xfrm>
            <a:off x="5203371" y="1878150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>
                <a:solidFill>
                  <a:srgbClr val="FF00FF"/>
                </a:solidFill>
                <a:latin typeface="+mj-lt"/>
              </a:rPr>
              <a:t>Với một nguyên tử/ phân tử có khối lượng là M (amu), ta có khối lượng mol nguyên tử/ phân tử đó là: M × 1,6605 × 10</a:t>
            </a:r>
            <a:r>
              <a:rPr lang="vi-VN" sz="2800" baseline="30000" dirty="0">
                <a:solidFill>
                  <a:srgbClr val="FF00FF"/>
                </a:solidFill>
                <a:latin typeface="+mj-lt"/>
              </a:rPr>
              <a:t>-24</a:t>
            </a:r>
            <a:r>
              <a:rPr lang="vi-VN" sz="2800" dirty="0">
                <a:solidFill>
                  <a:srgbClr val="FF00FF"/>
                </a:solidFill>
                <a:latin typeface="+mj-lt"/>
              </a:rPr>
              <a:t> × 6,022 × 10</a:t>
            </a:r>
            <a:r>
              <a:rPr lang="vi-VN" sz="2800" baseline="30000" dirty="0">
                <a:solidFill>
                  <a:srgbClr val="FF00FF"/>
                </a:solidFill>
                <a:latin typeface="+mj-lt"/>
              </a:rPr>
              <a:t>23</a:t>
            </a:r>
            <a:r>
              <a:rPr lang="vi-VN" sz="2800" dirty="0">
                <a:solidFill>
                  <a:srgbClr val="FF00FF"/>
                </a:solidFill>
                <a:latin typeface="+mj-lt"/>
              </a:rPr>
              <a:t> ≈ M (gam/ mol).</a:t>
            </a:r>
          </a:p>
        </p:txBody>
      </p:sp>
    </p:spTree>
    <p:extLst>
      <p:ext uri="{BB962C8B-B14F-4D97-AF65-F5344CB8AC3E}">
        <p14:creationId xmlns:p14="http://schemas.microsoft.com/office/powerpoint/2010/main" val="3248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96099" y="3755434"/>
            <a:ext cx="4869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6.2 = 32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98372" y="4371859"/>
            <a:ext cx="4908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O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2 + 16.2 = 44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805191" y="0"/>
            <a:ext cx="4386809" cy="297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705969" y="1025965"/>
            <a:ext cx="3398293" cy="250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257588" y="1073127"/>
            <a:ext cx="2180442" cy="241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41947" y="48661"/>
            <a:ext cx="10286984" cy="173278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15000"/>
              </a:lnSpc>
              <a:spcAft>
                <a:spcPts val="600"/>
              </a:spcAft>
              <a:buAutoNum type="alphaLcPeriod"/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b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c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d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g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594" y="1801498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l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35,5.2 = 71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57866" y="2267794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16.3 = 48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60138" y="2761387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O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32 + 16.3 = 80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48763" y="3241329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aCO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40 + 12 + 16.3 = 100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8333" y="3707625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uO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64 + 16= 80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91980" y="4158003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NO3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39 + 14 + 16.3 = 101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94252" y="4665251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a3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O4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)2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40.3 + (31 + 16.4).2 = 310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433851" y="5199789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4</a:t>
            </a:r>
            <a:r>
              <a:rPr lang="en-US" sz="2800" baseline="-250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SO4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= (14+1.4).2 + 32 + 16.4= 132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/mol</a:t>
            </a:r>
          </a:p>
        </p:txBody>
      </p:sp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1" grpId="0"/>
      <p:bldP spid="12" grpId="0"/>
      <p:bldP spid="13" grpId="0"/>
      <p:bldP spid="14" grpId="0"/>
      <p:bldP spid="16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1137047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2399791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3331781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466986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3774" y="288903"/>
            <a:ext cx="100311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ulfur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ol sulfur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ol sulfur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2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205578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mol sulfur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n m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794707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4160" y="2299674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 mol sulfur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32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160" y="2793268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 mol sulfur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282309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n = 16 : 32 = 0,5 mol</a:t>
            </a:r>
          </a:p>
        </p:txBody>
      </p:sp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56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273309"/>
            <a:ext cx="12192000" cy="53193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6302" y="3068691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02753" y="353035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14808" y="397314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99459" y="4413693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79282" y="3104020"/>
            <a:ext cx="1418978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+16=1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76863" y="3092464"/>
            <a:ext cx="466794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284936" y="3086261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𝒂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936" y="3086261"/>
                <a:ext cx="3561321" cy="426527"/>
              </a:xfrm>
              <a:prstGeom prst="rect">
                <a:avLst/>
              </a:prstGeom>
              <a:blipFill>
                <a:blip r:embed="rId5"/>
                <a:stretch>
                  <a:fillRect b="-8333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228361" y="3535485"/>
            <a:ext cx="112082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.2=3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27272" y="3526436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𝟔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3526436"/>
                <a:ext cx="3561321" cy="426527"/>
              </a:xfrm>
              <a:prstGeom prst="rect">
                <a:avLst/>
              </a:prstGeom>
              <a:blipFill>
                <a:blip r:embed="rId6"/>
                <a:stretch>
                  <a:fillRect b="-8333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497905" y="3561134"/>
            <a:ext cx="537327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27869" y="3988533"/>
            <a:ext cx="112082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=2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27272" y="3990712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3990712"/>
                <a:ext cx="3561321" cy="426527"/>
              </a:xfrm>
              <a:prstGeom prst="rect">
                <a:avLst/>
              </a:prstGeom>
              <a:blipFill>
                <a:blip r:embed="rId7"/>
                <a:stretch>
                  <a:fillRect b="-6944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627973" y="3986352"/>
            <a:ext cx="32573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900856" y="4441581"/>
            <a:ext cx="1774845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+35,5=58,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284936" y="4448458"/>
                <a:ext cx="3603657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𝑵𝒂𝑪𝒍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𝟖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𝟑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𝒂𝒎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936" y="4448458"/>
                <a:ext cx="3603657" cy="369332"/>
              </a:xfrm>
              <a:prstGeom prst="rect">
                <a:avLst/>
              </a:prstGeom>
              <a:blipFill>
                <a:blip r:embed="rId8"/>
                <a:stretch>
                  <a:fillRect r="-169" b="-12903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6871064" y="4434810"/>
            <a:ext cx="678391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,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54881" y="4865697"/>
            <a:ext cx="466794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327272" y="4847689"/>
                <a:ext cx="3561321" cy="42922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𝑴𝒈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4847689"/>
                <a:ext cx="3561321" cy="429220"/>
              </a:xfrm>
              <a:prstGeom prst="rect">
                <a:avLst/>
              </a:prstGeom>
              <a:blipFill>
                <a:blip r:embed="rId9"/>
                <a:stretch>
                  <a:fillRect b="-8219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522174" y="4865696"/>
            <a:ext cx="537327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63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752" y="-499694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483" y="531866"/>
            <a:ext cx="8390504" cy="407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0,1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. 0,4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g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c. 0,25 mol Al(OH)</a:t>
            </a:r>
            <a:r>
              <a:rPr lang="en-US" sz="26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17,75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b. 60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c. 1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600" baseline="-25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0,2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		</a:t>
            </a:r>
          </a:p>
          <a:p>
            <a:pPr algn="just">
              <a:spcAft>
                <a:spcPts val="600"/>
              </a:spcAft>
            </a:pP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0,7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3,5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04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3755" y="0"/>
            <a:ext cx="1044008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E519D6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50227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3987995"/>
            <a:ext cx="1219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297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03356"/>
            <a:ext cx="12192000" cy="336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Oval 2"/>
          <p:cNvSpPr/>
          <p:nvPr/>
        </p:nvSpPr>
        <p:spPr>
          <a:xfrm>
            <a:off x="3471858" y="2957513"/>
            <a:ext cx="1128712" cy="112871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042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E519D6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50227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3987995"/>
            <a:ext cx="1219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173867"/>
            <a:ext cx="1219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bar,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°C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598588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825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3774" y="288903"/>
            <a:ext cx="10031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,5 mol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ygen ở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205578"/>
            <a:ext cx="8352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794707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4160" y="2299674"/>
            <a:ext cx="8325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 mol oxygen ở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4,79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159" y="2793268"/>
            <a:ext cx="8379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,5 mol oxygen ở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282309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V = 0,5 . 24,79= 12,395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880536"/>
            <a:ext cx="119827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ol (n) 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V)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08444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12" grpId="0"/>
      <p:bldP spid="13" grpId="0"/>
      <p:bldP spid="14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58947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2001177"/>
            <a:ext cx="12192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điều kiện chuẩn (đkc) (áp suất 1 bar, nhiệt độ 25°C), thể tích mol của các chất khí đều bằng 24,79 lít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98562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4445617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V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)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401998" y="5478076"/>
                <a:ext cx="2945999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h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h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24,79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998" y="5478076"/>
                <a:ext cx="2945999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Arrow 17"/>
          <p:cNvSpPr/>
          <p:nvPr/>
        </p:nvSpPr>
        <p:spPr>
          <a:xfrm>
            <a:off x="5747668" y="5609689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723062" y="5325950"/>
                <a:ext cx="2305054" cy="944554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h</m:t>
                          </m:r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h</m:t>
                              </m:r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í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4,79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062" y="5325950"/>
                <a:ext cx="2305054" cy="944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7367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7" grpId="0" animBg="1"/>
      <p:bldP spid="1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7421" y="1373163"/>
            <a:ext cx="11916840" cy="41449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84144" y="3466531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86419" y="4055658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13714" y="4628866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1" y="3455158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,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87219" y="3441511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9,91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62388" y="4014204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5,6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3814" y="4028492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0,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2388" y="4642516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214514" y="4642513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2,395</a:t>
            </a:r>
          </a:p>
        </p:txBody>
      </p:sp>
    </p:spTree>
    <p:extLst>
      <p:ext uri="{BB962C8B-B14F-4D97-AF65-F5344CB8AC3E}">
        <p14:creationId xmlns:p14="http://schemas.microsoft.com/office/powerpoint/2010/main" val="2995947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1828797"/>
            <a:ext cx="11100178" cy="325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thể tích ở đkc của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 gam H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	b. 2,8 gam N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	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6,4 gam O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	d. 22 gam CO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it-IT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4.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ính khối lượng các chất khí sau ở đkc: 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7,437 lít khí carbon dioxide.     	b. 4,958 lít khí H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              	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3,7185 lít khí chlorine.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	d. 12,39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0512067" cy="1957459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eriod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1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		b. 0,2 mol CO.		c. 0,2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baseline="-25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k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a. 12,39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		b. 2,9748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		c. 9,916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539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56045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198577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245206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67535" y="398490"/>
            <a:ext cx="5445456" cy="2392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ol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FF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4940" y="979510"/>
            <a:ext cx="3714798" cy="21545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4688005" y="3450854"/>
            <a:ext cx="5438633" cy="22283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8 (g/mol)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sz="2800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 (g/mol)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8 : 2 = 14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FF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01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13194" y="1699809"/>
            <a:ext cx="3957851" cy="28530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FF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4372" y="2476361"/>
            <a:ext cx="3788555" cy="145419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782112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93479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5316" y="207240"/>
            <a:ext cx="4957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3441" y="927055"/>
            <a:ext cx="1051206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so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so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colorTemperature colorTemp="59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77821" y="2099387"/>
            <a:ext cx="2236357" cy="1194766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76911" y="4557320"/>
            <a:ext cx="6205126" cy="2109435"/>
          </a:xfrm>
          <a:prstGeom prst="rect">
            <a:avLst/>
          </a:prstGeom>
        </p:spPr>
      </p:pic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1893276" y="4634132"/>
            <a:ext cx="1719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="1" u="sng" baseline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ưu ý: 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402199" y="4677414"/>
            <a:ext cx="824584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3402199" y="5210814"/>
            <a:ext cx="74728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sz="2800" b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402198" y="5744214"/>
            <a:ext cx="74728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sz="2800" b="1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</p:spTree>
    <p:extLst>
      <p:ext uri="{BB962C8B-B14F-4D97-AF65-F5344CB8AC3E}">
        <p14:creationId xmlns:p14="http://schemas.microsoft.com/office/powerpoint/2010/main" val="1103277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build="p"/>
      <p:bldP spid="11" grpId="0"/>
      <p:bldP spid="14" grpId="0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5316" y="207240"/>
            <a:ext cx="4957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3441" y="927055"/>
            <a:ext cx="105120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779" y="3901474"/>
            <a:ext cx="9626221" cy="2956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65779" y="4102464"/>
                <a:ext cx="9626221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Để biết khí X nặng hay nhẹ hơn không khí bao nhiêu lần, ta so sánh khối lượng mol của khí X với khối lượng của 1 mol không khí.</a:t>
                </a:r>
              </a:p>
              <a:p>
                <a:pPr algn="just"/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Coi không khí gồm 20% oxygen và 80% nitrogen về thể tích. Vậy trong 1 mol không khí có 0,2 mol O</a:t>
                </a:r>
                <a:r>
                  <a:rPr lang="en-US" sz="2800" baseline="-250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2</a:t>
                </a:r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và 0,8 mol N</a:t>
                </a:r>
                <a:r>
                  <a:rPr lang="en-US" sz="2800" baseline="-250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2</a:t>
                </a:r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. Khối lượng mol của không khí là: </a:t>
                </a:r>
              </a:p>
              <a:p>
                <a:pPr algn="ctr"/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M</a:t>
                </a:r>
                <a:r>
                  <a:rPr lang="en-US" sz="2800" baseline="-250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kk</a:t>
                </a:r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= 0,2.32+0,8.28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29 gam/mol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79" y="4102464"/>
                <a:ext cx="9626221" cy="2677656"/>
              </a:xfrm>
              <a:prstGeom prst="rect">
                <a:avLst/>
              </a:prstGeom>
              <a:blipFill>
                <a:blip r:embed="rId5"/>
                <a:stretch>
                  <a:fillRect l="-1330" t="-2506" r="-1267" b="-6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69724" y="1748317"/>
            <a:ext cx="3164704" cy="13325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972193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3291840" y="3696286"/>
            <a:ext cx="4544415" cy="3097248"/>
          </a:xfrm>
          <a:prstGeom prst="cloudCallout">
            <a:avLst>
              <a:gd name="adj1" fmla="val 64753"/>
              <a:gd name="adj2" fmla="val 41153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8900000" scaled="1"/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bay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ó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r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xuố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66659" y="1554536"/>
            <a:ext cx="3550362" cy="52655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4" name="Straight Connector 3"/>
          <p:cNvCxnSpPr/>
          <p:nvPr/>
        </p:nvCxnSpPr>
        <p:spPr>
          <a:xfrm flipH="1">
            <a:off x="11368584" y="5349922"/>
            <a:ext cx="6141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9187217" y="5788925"/>
            <a:ext cx="27955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9187217" y="6186985"/>
            <a:ext cx="27955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9187217" y="6585045"/>
            <a:ext cx="21813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4184688" y="130310"/>
            <a:ext cx="406676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02211"/>
              </p:ext>
            </p:extLst>
          </p:nvPr>
        </p:nvGraphicFramePr>
        <p:xfrm>
          <a:off x="516740" y="177248"/>
          <a:ext cx="3648860" cy="116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95000" progId="Equation.DSMT4">
                  <p:embed/>
                </p:oleObj>
              </mc:Choice>
              <mc:Fallback>
                <p:oleObj name="Equation" r:id="rId5" imgW="15490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40" y="177248"/>
                        <a:ext cx="3648860" cy="1166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149382"/>
              </p:ext>
            </p:extLst>
          </p:nvPr>
        </p:nvGraphicFramePr>
        <p:xfrm>
          <a:off x="217488" y="1646238"/>
          <a:ext cx="39481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495000" progId="Equation.DSMT4">
                  <p:embed/>
                </p:oleObj>
              </mc:Choice>
              <mc:Fallback>
                <p:oleObj name="Equation" r:id="rId7" imgW="16761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46238"/>
                        <a:ext cx="3948112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301826" y="2112113"/>
            <a:ext cx="406676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CO</a:t>
            </a:r>
            <a:r>
              <a:rPr lang="en-US" sz="2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3329"/>
              </p:ext>
            </p:extLst>
          </p:nvPr>
        </p:nvGraphicFramePr>
        <p:xfrm>
          <a:off x="576262" y="3112879"/>
          <a:ext cx="35893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880" imgH="495000" progId="Equation.DSMT4">
                  <p:embed/>
                </p:oleObj>
              </mc:Choice>
              <mc:Fallback>
                <p:oleObj name="Equation" r:id="rId9" imgW="15238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" y="3112879"/>
                        <a:ext cx="3589338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65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4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3810" y="1325539"/>
            <a:ext cx="11718190" cy="4206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989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0725" y="555077"/>
            <a:ext cx="11100178" cy="494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Ậ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1. 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 những khí sau: N</a:t>
            </a:r>
            <a:r>
              <a:rPr lang="pt-BR" sz="2800" baseline="-250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Cl</a:t>
            </a:r>
            <a:r>
              <a:rPr lang="pt-BR" sz="2800" baseline="-250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 NO.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ãy cho biết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Những khí nào nặng hay nhẹ hơn khí hydrogen và nặng hay nhẹ hơn bằng bao nhiêu lần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Những khí nào nặng hơn hay nhẹ hơn không khí và nặng hay nhẹ hơn bằng bao nhiêu lần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it-IT" sz="2800" b="1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ài 2.</a:t>
            </a:r>
            <a:r>
              <a:rPr lang="pt-BR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ãy tìm khối lượng mol của những khí: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Có tỉ khối đối với ox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ygen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1,375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 Có tỉ khối đối với không khí là 2,207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63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0" y="1541038"/>
            <a:ext cx="6400800" cy="438150"/>
          </a:xfrm>
        </p:spPr>
        <p:txBody>
          <a:bodyPr/>
          <a:lstStyle/>
          <a:p>
            <a:pPr eaLnBrk="1" hangingPunct="1"/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8144302" y="2083470"/>
            <a:ext cx="2057400" cy="1752600"/>
            <a:chOff x="7543800" y="2114264"/>
            <a:chExt cx="2057400" cy="1752600"/>
          </a:xfrm>
        </p:grpSpPr>
        <p:sp>
          <p:nvSpPr>
            <p:cNvPr id="18" name="Freeform 8"/>
            <p:cNvSpPr>
              <a:spLocks/>
            </p:cNvSpPr>
            <p:nvPr/>
          </p:nvSpPr>
          <p:spPr bwMode="auto">
            <a:xfrm rot="10800000">
              <a:off x="8153400" y="2419064"/>
              <a:ext cx="838200" cy="1371600"/>
            </a:xfrm>
            <a:custGeom>
              <a:avLst/>
              <a:gdLst>
                <a:gd name="T0" fmla="*/ 0 w 452"/>
                <a:gd name="T1" fmla="*/ 5024 h 819"/>
                <a:gd name="T2" fmla="*/ 756605 w 452"/>
                <a:gd name="T3" fmla="*/ 25121 h 819"/>
                <a:gd name="T4" fmla="*/ 778858 w 452"/>
                <a:gd name="T5" fmla="*/ 85411 h 819"/>
                <a:gd name="T6" fmla="*/ 823365 w 452"/>
                <a:gd name="T7" fmla="*/ 145701 h 819"/>
                <a:gd name="T8" fmla="*/ 823365 w 452"/>
                <a:gd name="T9" fmla="*/ 13716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4" name="Picture 5" descr="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2114264"/>
              <a:ext cx="1066800" cy="148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Freeform 6"/>
            <p:cNvSpPr>
              <a:spLocks/>
            </p:cNvSpPr>
            <p:nvPr/>
          </p:nvSpPr>
          <p:spPr bwMode="auto">
            <a:xfrm rot="10800000">
              <a:off x="8091714" y="2419064"/>
              <a:ext cx="914400" cy="1447800"/>
            </a:xfrm>
            <a:custGeom>
              <a:avLst/>
              <a:gdLst>
                <a:gd name="T0" fmla="*/ 0 w 452"/>
                <a:gd name="T1" fmla="*/ 5303 h 819"/>
                <a:gd name="T2" fmla="*/ 825388 w 452"/>
                <a:gd name="T3" fmla="*/ 26516 h 819"/>
                <a:gd name="T4" fmla="*/ 849664 w 452"/>
                <a:gd name="T5" fmla="*/ 90156 h 819"/>
                <a:gd name="T6" fmla="*/ 898216 w 452"/>
                <a:gd name="T7" fmla="*/ 153796 h 819"/>
                <a:gd name="T8" fmla="*/ 898216 w 452"/>
                <a:gd name="T9" fmla="*/ 14478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9067800" y="380431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43741" y="3920999"/>
            <a:ext cx="45897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>
                <a:latin typeface="Times New Roman" panose="02020603050405020304" pitchFamily="18" charset="0"/>
              </a:rPr>
              <a:t>a.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Đặt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đứng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bình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(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ngửa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bình</a:t>
            </a:r>
            <a:r>
              <a:rPr lang="en-US" sz="2800" b="1" i="1" baseline="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7027651" y="3925903"/>
            <a:ext cx="4366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>
                <a:latin typeface="Times New Roman" panose="02020603050405020304" pitchFamily="18" charset="0"/>
              </a:rPr>
              <a:t>b. Đặt ngược bình (úp bình)</a:t>
            </a:r>
          </a:p>
        </p:txBody>
      </p:sp>
      <p:grpSp>
        <p:nvGrpSpPr>
          <p:cNvPr id="4" name="Group 22"/>
          <p:cNvGrpSpPr/>
          <p:nvPr/>
        </p:nvGrpSpPr>
        <p:grpSpPr>
          <a:xfrm>
            <a:off x="2743200" y="2169827"/>
            <a:ext cx="1905000" cy="1730375"/>
            <a:chOff x="2743200" y="2169827"/>
            <a:chExt cx="1905000" cy="1730375"/>
          </a:xfrm>
        </p:grpSpPr>
        <p:sp>
          <p:nvSpPr>
            <p:cNvPr id="12" name="Freeform 4"/>
            <p:cNvSpPr>
              <a:spLocks/>
            </p:cNvSpPr>
            <p:nvPr/>
          </p:nvSpPr>
          <p:spPr bwMode="auto">
            <a:xfrm>
              <a:off x="3276600" y="2266664"/>
              <a:ext cx="717550" cy="1371600"/>
            </a:xfrm>
            <a:custGeom>
              <a:avLst/>
              <a:gdLst>
                <a:gd name="T0" fmla="*/ 0 w 452"/>
                <a:gd name="T1" fmla="*/ 5024 h 819"/>
                <a:gd name="T2" fmla="*/ 647700 w 452"/>
                <a:gd name="T3" fmla="*/ 25121 h 819"/>
                <a:gd name="T4" fmla="*/ 666750 w 452"/>
                <a:gd name="T5" fmla="*/ 85411 h 819"/>
                <a:gd name="T6" fmla="*/ 704850 w 452"/>
                <a:gd name="T7" fmla="*/ 145701 h 819"/>
                <a:gd name="T8" fmla="*/ 704850 w 452"/>
                <a:gd name="T9" fmla="*/ 13716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" name="Picture 2" descr="a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2419064"/>
              <a:ext cx="1066800" cy="148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2743200" y="221776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2"/>
            <p:cNvSpPr>
              <a:spLocks/>
            </p:cNvSpPr>
            <p:nvPr/>
          </p:nvSpPr>
          <p:spPr bwMode="auto">
            <a:xfrm>
              <a:off x="3200400" y="2169827"/>
              <a:ext cx="838200" cy="1447800"/>
            </a:xfrm>
            <a:custGeom>
              <a:avLst/>
              <a:gdLst>
                <a:gd name="T0" fmla="*/ 0 w 452"/>
                <a:gd name="T1" fmla="*/ 5303 h 819"/>
                <a:gd name="T2" fmla="*/ 756605 w 452"/>
                <a:gd name="T3" fmla="*/ 26516 h 819"/>
                <a:gd name="T4" fmla="*/ 778858 w 452"/>
                <a:gd name="T5" fmla="*/ 90156 h 819"/>
                <a:gd name="T6" fmla="*/ 823365 w 452"/>
                <a:gd name="T7" fmla="*/ 153796 h 819"/>
                <a:gd name="T8" fmla="*/ 823365 w 452"/>
                <a:gd name="T9" fmla="*/ 14478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828700" y="4603750"/>
            <a:ext cx="45047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>
                <a:solidFill>
                  <a:srgbClr val="FF00FF"/>
                </a:solidFill>
                <a:latin typeface="Times New Roman" panose="02020603050405020304" pitchFamily="18" charset="0"/>
              </a:rPr>
              <a:t>Thu </a:t>
            </a:r>
            <a:r>
              <a:rPr lang="en-US" sz="2800" b="1" i="1" baseline="0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nặng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endParaRPr lang="en-US" sz="2800" b="1" i="1" baseline="0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7105224" y="4603750"/>
            <a:ext cx="4394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>
                <a:solidFill>
                  <a:srgbClr val="FF00FF"/>
                </a:solidFill>
                <a:latin typeface="Times New Roman" panose="02020603050405020304" pitchFamily="18" charset="0"/>
              </a:rPr>
              <a:t>Thu </a:t>
            </a:r>
            <a:r>
              <a:rPr lang="en-US" sz="2800" b="1" i="1" baseline="0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nhẹ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endParaRPr lang="en-US" sz="2800" b="1" i="1" baseline="0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Curved Right Arrow 25"/>
          <p:cNvSpPr/>
          <p:nvPr/>
        </p:nvSpPr>
        <p:spPr>
          <a:xfrm>
            <a:off x="1455668" y="4272857"/>
            <a:ext cx="286744" cy="661786"/>
          </a:xfrm>
          <a:prstGeom prst="curved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Curved Right Arrow 26"/>
          <p:cNvSpPr/>
          <p:nvPr/>
        </p:nvSpPr>
        <p:spPr>
          <a:xfrm>
            <a:off x="6827626" y="4307182"/>
            <a:ext cx="286744" cy="661786"/>
          </a:xfrm>
          <a:prstGeom prst="curved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584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21" grpId="0"/>
      <p:bldP spid="24" grpId="0"/>
      <p:bldP spid="25" grpId="0"/>
      <p:bldP spid="26" grpId="0" animBg="1"/>
      <p:bldP spid="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0725" y="1576321"/>
            <a:ext cx="11100178" cy="2736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thể thu những khí nào vào bình (từ những thí nghiệm trong phòng thí nghiệm) khí hy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ogen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í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lorine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í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rbon dioxide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ằng cách: 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Đặt đứng bình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Đặt ngược bình.</a:t>
            </a:r>
            <a:endParaRPr lang="en-US" sz="2000" dirty="0">
              <a:solidFill>
                <a:srgbClr val="FF00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 thích việc làm này?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948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3462057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à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â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à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0" y="4437950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393370" y="0"/>
            <a:ext cx="8884775" cy="3497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0" y="5475721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OL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48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8337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776507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611082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vogadro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.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431314" y="3181431"/>
            <a:ext cx="4760686" cy="367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0" y="3559947"/>
            <a:ext cx="77070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2,044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5 mol carbon: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9,033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024741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</a:p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5758750"/>
            <a:ext cx="77941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k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 =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.N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uiExpand="1" build="p"/>
      <p:bldP spid="10" grpId="1" uiExpand="1" build="allAtOnce"/>
      <p:bldP spid="11" grpId="0"/>
      <p:bldP spid="12" grpId="0"/>
      <p:bldP spid="13" grpId="0"/>
      <p:bldP spid="1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55432" y="1266174"/>
            <a:ext cx="1043375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,066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6,13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6,022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8,066.10</a:t>
            </a:r>
            <a:r>
              <a:rPr lang="en-US" sz="2800" baseline="30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26434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90286" y="1102190"/>
            <a:ext cx="1133878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14350" indent="-514350" algn="just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5 mol sulfur; 	b) 0,5 mol sodium; 	c) 1,75 mol potassium.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14350" indent="-514350" algn="just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mol CO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	b) 0,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	c) 0,7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</a:t>
            </a:r>
          </a:p>
          <a:p>
            <a:pPr marL="514350" indent="-514350"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0,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e) 1,25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7872" y="3876661"/>
            <a:ext cx="11137359" cy="21523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5753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4: MOL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6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6285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82005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…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155302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vogadro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203925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</a:p>
          <a:p>
            <a:pPr marL="457200" indent="-457200"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33165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3788223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(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)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98192" y="1888278"/>
            <a:ext cx="12693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57371" y="-1041"/>
            <a:ext cx="6734629" cy="39049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6967"/>
          <a:stretch/>
        </p:blipFill>
        <p:spPr>
          <a:xfrm>
            <a:off x="175688" y="0"/>
            <a:ext cx="3707990" cy="30661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25622" y="2575491"/>
            <a:ext cx="1544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,5 </a:t>
            </a:r>
            <a:r>
              <a:rPr lang="en-US" sz="2800" dirty="0" err="1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956565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4957019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486789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1904</TotalTime>
  <Words>2914</Words>
  <Application>Microsoft Office PowerPoint</Application>
  <PresentationFormat>Widescreen</PresentationFormat>
  <Paragraphs>23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Fira Sans Extra Condensed Medium</vt:lpstr>
      <vt:lpstr>iCiel Mijas</vt:lpstr>
      <vt:lpstr>Times New Roman</vt:lpstr>
      <vt:lpstr>Wingdings</vt:lpstr>
      <vt:lpstr>MỞ ĐẦU KHTN 7-HIỀ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ó 2 cách thu khí trong phòng thí nghiệm: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ùi Thị Thu Hiền</dc:creator>
  <cp:lastModifiedBy>Administrator</cp:lastModifiedBy>
  <cp:revision>368</cp:revision>
  <dcterms:created xsi:type="dcterms:W3CDTF">2022-07-11T10:05:56Z</dcterms:created>
  <dcterms:modified xsi:type="dcterms:W3CDTF">2024-09-21T06:05:41Z</dcterms:modified>
</cp:coreProperties>
</file>